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379C17C8" w:rsidR="006834BF" w:rsidRPr="00A96A83" w:rsidRDefault="00B16A3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446315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65AEC">
        <w:rPr>
          <w:rFonts w:ascii="Times New Roman" w:eastAsia="宋体" w:hAnsi="Times New Roman" w:cs="Times New Roman"/>
          <w:b/>
          <w:sz w:val="28"/>
          <w:szCs w:val="28"/>
        </w:rPr>
        <w:t>21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446315">
        <w:rPr>
          <w:rFonts w:ascii="Times New Roman" w:eastAsia="宋体" w:hAnsi="Times New Roman" w:cs="Times New Roman"/>
          <w:b/>
          <w:sz w:val="28"/>
          <w:szCs w:val="28"/>
        </w:rPr>
        <w:t>4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YYM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203DD17E" w:rsidR="00A20C7E" w:rsidRDefault="004B2E5D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11002" w:dyaOrig="8544" w14:anchorId="6242BE03">
          <v:shape id="_x0000_i1032" type="#_x0000_t75" style="width:415pt;height:322pt" o:ole="">
            <v:imagedata r:id="rId8" o:title=""/>
          </v:shape>
          <o:OLEObject Type="Embed" ProgID="ChemDraw.Document.6.0" ShapeID="_x0000_i1032" DrawAspect="Content" ObjectID="_1767380935" r:id="rId9"/>
        </w:object>
      </w:r>
    </w:p>
    <w:p w14:paraId="379513E1" w14:textId="3C112499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3FA2705C" w14:textId="095D8770" w:rsidR="00B16A32" w:rsidRPr="00B16A32" w:rsidRDefault="00391488" w:rsidP="00391488">
      <w:pPr>
        <w:widowControl/>
        <w:jc w:val="left"/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br w:type="page"/>
      </w: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lastRenderedPageBreak/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36540191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3DE42DFC" w:rsidR="006834BF" w:rsidRPr="006B18D7" w:rsidRDefault="00391488" w:rsidP="00525425">
      <w:pPr>
        <w:jc w:val="center"/>
        <w:rPr>
          <w:rFonts w:ascii="Times New Roman" w:eastAsia="宋体" w:hAnsi="Times New Roman"/>
          <w:sz w:val="24"/>
        </w:rPr>
      </w:pPr>
      <w:r>
        <w:object w:dxaOrig="8146" w:dyaOrig="9920" w14:anchorId="05057849">
          <v:shape id="_x0000_i1037" type="#_x0000_t75" style="width:407.5pt;height:496pt" o:ole="">
            <v:imagedata r:id="rId10" o:title=""/>
          </v:shape>
          <o:OLEObject Type="Embed" ProgID="ChemDraw.Document.6.0" ShapeID="_x0000_i1037" DrawAspect="Content" ObjectID="_1767380936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1185F3C3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41234491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sectPr w:rsidR="006834BF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46295B" w14:textId="77777777" w:rsidR="006507C6" w:rsidRDefault="006507C6" w:rsidP="008D7020">
      <w:r>
        <w:separator/>
      </w:r>
    </w:p>
  </w:endnote>
  <w:endnote w:type="continuationSeparator" w:id="0">
    <w:p w14:paraId="05330185" w14:textId="77777777" w:rsidR="006507C6" w:rsidRDefault="006507C6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64D708" w14:textId="77777777" w:rsidR="006507C6" w:rsidRDefault="006507C6" w:rsidP="008D7020">
      <w:r>
        <w:separator/>
      </w:r>
    </w:p>
  </w:footnote>
  <w:footnote w:type="continuationSeparator" w:id="0">
    <w:p w14:paraId="12AB6846" w14:textId="77777777" w:rsidR="006507C6" w:rsidRDefault="006507C6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2EF5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8706C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65AEC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309B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03B0"/>
    <w:rsid w:val="00382559"/>
    <w:rsid w:val="00382CBB"/>
    <w:rsid w:val="003840FA"/>
    <w:rsid w:val="00391488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6315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2E5D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425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07C6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86D87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6A32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40D4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styleId="ad">
    <w:name w:val="Unresolved Mention"/>
    <w:basedOn w:val="a0"/>
    <w:uiPriority w:val="99"/>
    <w:semiHidden/>
    <w:unhideWhenUsed/>
    <w:rsid w:val="00B16A3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</Pages>
  <Words>19</Words>
  <Characters>110</Characters>
  <Application>Microsoft Office Word</Application>
  <DocSecurity>0</DocSecurity>
  <Lines>1</Lines>
  <Paragraphs>1</Paragraphs>
  <ScaleCrop>false</ScaleCrop>
  <Company>Microsoft</Company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737882819@qq.com</cp:lastModifiedBy>
  <cp:revision>10</cp:revision>
  <cp:lastPrinted>2017-04-22T03:53:00Z</cp:lastPrinted>
  <dcterms:created xsi:type="dcterms:W3CDTF">2023-01-04T00:48:00Z</dcterms:created>
  <dcterms:modified xsi:type="dcterms:W3CDTF">2024-01-21T14:22:00Z</dcterms:modified>
</cp:coreProperties>
</file>